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6ED3" w:rsidRDefault="00DC095C" w:rsidP="00DC095C">
      <w:pPr>
        <w:jc w:val="center"/>
      </w:pPr>
      <w:r>
        <w:t>Areas and Volumes</w:t>
      </w:r>
    </w:p>
    <w:p w:rsidR="00DC095C" w:rsidRDefault="00DC095C" w:rsidP="00DC095C">
      <w:pPr>
        <w:pStyle w:val="NoSpacing"/>
      </w:pPr>
      <w:r>
        <w:t>Find the areas for the regions bounded by the two curves below</w:t>
      </w:r>
    </w:p>
    <w:p w:rsidR="00DC095C" w:rsidRDefault="00DC095C" w:rsidP="00DC095C">
      <w:pPr>
        <w:pStyle w:val="NoSpacing"/>
      </w:pPr>
    </w:p>
    <w:p w:rsidR="00DC095C" w:rsidRDefault="00DC095C" w:rsidP="00DC095C">
      <w:pPr>
        <w:pStyle w:val="NoSpacing"/>
        <w:numPr>
          <w:ilvl w:val="0"/>
          <w:numId w:val="1"/>
        </w:numPr>
      </w:pPr>
      <w:r>
        <w:t xml:space="preserve"> y = x</w:t>
      </w:r>
      <w:r>
        <w:rPr>
          <w:vertAlign w:val="superscript"/>
        </w:rPr>
        <w:t>2</w:t>
      </w:r>
      <w:r>
        <w:t>- 2   and y = 2</w:t>
      </w:r>
    </w:p>
    <w:p w:rsidR="00DC095C" w:rsidRDefault="00DC095C" w:rsidP="00DC095C">
      <w:pPr>
        <w:pStyle w:val="NoSpacing"/>
      </w:pPr>
    </w:p>
    <w:p w:rsidR="00DC095C" w:rsidRPr="000B3FA9" w:rsidRDefault="00DC095C" w:rsidP="00DC095C">
      <w:pPr>
        <w:pStyle w:val="NoSpacing"/>
      </w:pPr>
    </w:p>
    <w:p w:rsidR="00DC095C" w:rsidRPr="000B3FA9" w:rsidRDefault="00DC095C" w:rsidP="00DC095C">
      <w:pPr>
        <w:pStyle w:val="NoSpacing"/>
        <w:numPr>
          <w:ilvl w:val="0"/>
          <w:numId w:val="1"/>
        </w:numPr>
      </w:pPr>
      <w:r w:rsidRPr="000B3FA9">
        <w:t>y = x</w:t>
      </w:r>
      <w:r w:rsidRPr="000B3FA9">
        <w:rPr>
          <w:vertAlign w:val="superscript"/>
        </w:rPr>
        <w:t>2</w:t>
      </w:r>
      <w:r w:rsidRPr="000B3FA9">
        <w:t xml:space="preserve">   and   y = 4x – x</w:t>
      </w:r>
      <w:r w:rsidRPr="000B3FA9">
        <w:rPr>
          <w:vertAlign w:val="superscript"/>
        </w:rPr>
        <w:t>2</w:t>
      </w:r>
    </w:p>
    <w:p w:rsidR="00DC095C" w:rsidRPr="000B3FA9" w:rsidRDefault="00DC095C" w:rsidP="00DC095C">
      <w:pPr>
        <w:pStyle w:val="NoSpacing"/>
      </w:pPr>
    </w:p>
    <w:p w:rsidR="00DC095C" w:rsidRPr="000B3FA9" w:rsidRDefault="00DC095C" w:rsidP="00DC095C">
      <w:pPr>
        <w:pStyle w:val="NoSpacing"/>
      </w:pPr>
    </w:p>
    <w:p w:rsidR="00DC095C" w:rsidRPr="000B3FA9" w:rsidRDefault="00DC095C" w:rsidP="00DC095C">
      <w:pPr>
        <w:pStyle w:val="NoSpacing"/>
        <w:numPr>
          <w:ilvl w:val="0"/>
          <w:numId w:val="1"/>
        </w:numPr>
      </w:pPr>
      <w:r w:rsidRPr="000B3FA9">
        <w:t>x = y</w:t>
      </w:r>
      <w:r w:rsidRPr="000B3FA9">
        <w:rPr>
          <w:vertAlign w:val="superscript"/>
        </w:rPr>
        <w:t>2</w:t>
      </w:r>
      <w:r w:rsidRPr="000B3FA9">
        <w:t xml:space="preserve">   and  the line x = y + 2</w:t>
      </w:r>
    </w:p>
    <w:p w:rsidR="00DC095C" w:rsidRPr="000B3FA9" w:rsidRDefault="00DC095C" w:rsidP="00DC095C">
      <w:pPr>
        <w:pStyle w:val="NoSpacing"/>
      </w:pPr>
    </w:p>
    <w:p w:rsidR="00DC095C" w:rsidRPr="000B3FA9" w:rsidRDefault="00DC095C" w:rsidP="00DC095C">
      <w:pPr>
        <w:pStyle w:val="NoSpacing"/>
      </w:pPr>
    </w:p>
    <w:p w:rsidR="00DC095C" w:rsidRPr="000B3FA9" w:rsidRDefault="00DC095C" w:rsidP="00DC095C">
      <w:pPr>
        <w:pStyle w:val="NoSpacing"/>
        <w:numPr>
          <w:ilvl w:val="0"/>
          <w:numId w:val="1"/>
        </w:numPr>
      </w:pPr>
      <w:r w:rsidRPr="000B3FA9">
        <w:t>x = y</w:t>
      </w:r>
      <w:r w:rsidRPr="000B3FA9">
        <w:rPr>
          <w:vertAlign w:val="superscript"/>
        </w:rPr>
        <w:t>3</w:t>
      </w:r>
      <w:r w:rsidRPr="000B3FA9">
        <w:t xml:space="preserve"> – y   and x = 0   and y = 0</w:t>
      </w:r>
    </w:p>
    <w:p w:rsidR="00DC095C" w:rsidRPr="000B3FA9" w:rsidRDefault="00DC095C" w:rsidP="00DC095C">
      <w:pPr>
        <w:pStyle w:val="NoSpacing"/>
      </w:pPr>
    </w:p>
    <w:p w:rsidR="00DC095C" w:rsidRPr="000B3FA9" w:rsidRDefault="00DC095C" w:rsidP="00DC095C">
      <w:pPr>
        <w:pStyle w:val="NoSpacing"/>
      </w:pPr>
    </w:p>
    <w:p w:rsidR="00DC095C" w:rsidRPr="000B3FA9" w:rsidRDefault="00DC095C" w:rsidP="00DC095C">
      <w:pPr>
        <w:pStyle w:val="NoSpacing"/>
      </w:pPr>
    </w:p>
    <w:p w:rsidR="00DC095C" w:rsidRPr="000B3FA9" w:rsidRDefault="00DC095C" w:rsidP="00DC095C">
      <w:pPr>
        <w:pStyle w:val="NoSpacing"/>
      </w:pPr>
      <w:r w:rsidRPr="000B3FA9">
        <w:t>Find the volumes of the solids formed</w:t>
      </w:r>
    </w:p>
    <w:p w:rsidR="00DC095C" w:rsidRPr="000B3FA9" w:rsidRDefault="00DC095C" w:rsidP="00DC095C">
      <w:pPr>
        <w:pStyle w:val="NoSpacing"/>
        <w:numPr>
          <w:ilvl w:val="0"/>
          <w:numId w:val="1"/>
        </w:numPr>
      </w:pPr>
      <w:r w:rsidRPr="000B3FA9">
        <w:t xml:space="preserve"> </w:t>
      </w:r>
      <w:r w:rsidR="000B3FA9" w:rsidRPr="000B3FA9">
        <w:t xml:space="preserve">When </w:t>
      </w:r>
      <w:r w:rsidR="000B3FA9" w:rsidRPr="000B3FA9">
        <w:rPr>
          <w:position w:val="-10"/>
        </w:rPr>
        <w:object w:dxaOrig="12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21pt" o:ole="">
            <v:imagedata r:id="rId5" o:title=""/>
          </v:shape>
          <o:OLEObject Type="Embed" ProgID="Equation.DSMT4" ShapeID="_x0000_i1025" DrawAspect="Content" ObjectID="_1457349060" r:id="rId6"/>
        </w:object>
      </w:r>
      <w:r w:rsidR="000B3FA9" w:rsidRPr="000B3FA9">
        <w:rPr>
          <w:position w:val="-4"/>
        </w:rPr>
        <w:object w:dxaOrig="180" w:dyaOrig="279">
          <v:shape id="_x0000_i1026" type="#_x0000_t75" style="width:9pt;height:14pt" o:ole="">
            <v:imagedata r:id="rId7" o:title=""/>
          </v:shape>
          <o:OLEObject Type="Embed" ProgID="Equation.DSMT4" ShapeID="_x0000_i1026" DrawAspect="Content" ObjectID="_1457349061" r:id="rId8"/>
        </w:object>
      </w:r>
      <w:r w:rsidR="000B3FA9" w:rsidRPr="000B3FA9">
        <w:t>is revolved around the x-axis</w:t>
      </w:r>
    </w:p>
    <w:p w:rsidR="000B3FA9" w:rsidRPr="000B3FA9" w:rsidRDefault="000B3FA9" w:rsidP="000B3FA9">
      <w:pPr>
        <w:pStyle w:val="NoSpacing"/>
      </w:pPr>
    </w:p>
    <w:p w:rsidR="000B3FA9" w:rsidRPr="000B3FA9" w:rsidRDefault="000B3FA9" w:rsidP="000B3FA9">
      <w:pPr>
        <w:pStyle w:val="NoSpacing"/>
      </w:pPr>
    </w:p>
    <w:p w:rsidR="000B3FA9" w:rsidRPr="000B3FA9" w:rsidRDefault="000B3FA9" w:rsidP="000B3FA9">
      <w:pPr>
        <w:pStyle w:val="NoSpacing"/>
        <w:numPr>
          <w:ilvl w:val="0"/>
          <w:numId w:val="1"/>
        </w:numPr>
      </w:pPr>
      <w:r w:rsidRPr="000B3FA9">
        <w:t xml:space="preserve">When the region bounded by  y = </w:t>
      </w:r>
      <w:proofErr w:type="spellStart"/>
      <w:r w:rsidRPr="000B3FA9">
        <w:t>secx</w:t>
      </w:r>
      <w:proofErr w:type="spellEnd"/>
      <w:r w:rsidRPr="000B3FA9">
        <w:t xml:space="preserve">  and the x-axis  from x = -π/4  to x = </w:t>
      </w:r>
      <w:r w:rsidRPr="000B3FA9">
        <w:rPr>
          <w:rFonts w:cs="Arial"/>
        </w:rPr>
        <w:t>π/4 is revolved around the x-axis</w:t>
      </w:r>
    </w:p>
    <w:p w:rsidR="000B3FA9" w:rsidRPr="000B3FA9" w:rsidRDefault="000B3FA9" w:rsidP="000B3FA9">
      <w:pPr>
        <w:pStyle w:val="NoSpacing"/>
        <w:rPr>
          <w:rFonts w:cs="Arial"/>
        </w:rPr>
      </w:pPr>
    </w:p>
    <w:p w:rsidR="000B3FA9" w:rsidRPr="000B3FA9" w:rsidRDefault="000B3FA9" w:rsidP="000B3FA9">
      <w:pPr>
        <w:pStyle w:val="NoSpacing"/>
        <w:rPr>
          <w:rFonts w:cs="Arial"/>
        </w:rPr>
      </w:pPr>
    </w:p>
    <w:p w:rsidR="000B3FA9" w:rsidRPr="000B3FA9" w:rsidRDefault="000B3FA9" w:rsidP="000B3FA9">
      <w:pPr>
        <w:pStyle w:val="NoSpacing"/>
        <w:rPr>
          <w:rFonts w:cs="Arial"/>
        </w:rPr>
      </w:pPr>
    </w:p>
    <w:p w:rsidR="000B3FA9" w:rsidRPr="000B3FA9" w:rsidRDefault="000B3FA9" w:rsidP="000B3FA9">
      <w:pPr>
        <w:pStyle w:val="NoSpacing"/>
        <w:numPr>
          <w:ilvl w:val="0"/>
          <w:numId w:val="1"/>
        </w:numPr>
      </w:pPr>
      <w:r w:rsidRPr="000B3FA9">
        <w:rPr>
          <w:rFonts w:cs="Arial"/>
        </w:rPr>
        <w:t>When the area bound by y</w:t>
      </w:r>
      <w:r w:rsidRPr="000B3FA9">
        <w:rPr>
          <w:rFonts w:cs="Arial"/>
          <w:vertAlign w:val="superscript"/>
        </w:rPr>
        <w:t>2</w:t>
      </w:r>
      <w:r w:rsidRPr="000B3FA9">
        <w:rPr>
          <w:rFonts w:cs="Arial"/>
        </w:rPr>
        <w:t xml:space="preserve"> = 1 – x  and the y-axis is revolved around the y-axis</w:t>
      </w:r>
    </w:p>
    <w:p w:rsidR="000B3FA9" w:rsidRPr="000B3FA9" w:rsidRDefault="000B3FA9" w:rsidP="000B3FA9">
      <w:pPr>
        <w:pStyle w:val="NoSpacing"/>
        <w:rPr>
          <w:rFonts w:cs="Arial"/>
        </w:rPr>
      </w:pPr>
    </w:p>
    <w:p w:rsidR="000B3FA9" w:rsidRPr="000B3FA9" w:rsidRDefault="000B3FA9" w:rsidP="000B3FA9">
      <w:pPr>
        <w:pStyle w:val="NoSpacing"/>
        <w:rPr>
          <w:rFonts w:cs="Arial"/>
        </w:rPr>
      </w:pPr>
    </w:p>
    <w:p w:rsidR="000B3FA9" w:rsidRPr="000B3FA9" w:rsidRDefault="000B3FA9" w:rsidP="000B3FA9">
      <w:pPr>
        <w:pStyle w:val="NoSpacing"/>
        <w:rPr>
          <w:rFonts w:cs="Arial"/>
        </w:rPr>
      </w:pPr>
    </w:p>
    <w:p w:rsidR="000B3FA9" w:rsidRPr="000B3FA9" w:rsidRDefault="000B3FA9" w:rsidP="000B3FA9">
      <w:pPr>
        <w:pStyle w:val="NoSpacing"/>
        <w:numPr>
          <w:ilvl w:val="0"/>
          <w:numId w:val="1"/>
        </w:numPr>
      </w:pPr>
      <w:r w:rsidRPr="000B3FA9">
        <w:rPr>
          <w:rFonts w:cs="Arial"/>
        </w:rPr>
        <w:t>When the region bounded by  y = x</w:t>
      </w:r>
      <w:r w:rsidRPr="000B3FA9">
        <w:rPr>
          <w:rFonts w:cs="Arial"/>
          <w:vertAlign w:val="superscript"/>
        </w:rPr>
        <w:t>3</w:t>
      </w:r>
      <w:r w:rsidRPr="000B3FA9">
        <w:rPr>
          <w:rFonts w:cs="Arial"/>
        </w:rPr>
        <w:t>,  x = 2 and the x-axis is revolved around the line x = 2</w:t>
      </w:r>
    </w:p>
    <w:p w:rsidR="000B3FA9" w:rsidRPr="000B3FA9" w:rsidRDefault="000B3FA9" w:rsidP="000B3FA9">
      <w:pPr>
        <w:pStyle w:val="NoSpacing"/>
        <w:rPr>
          <w:rFonts w:cs="Arial"/>
        </w:rPr>
      </w:pPr>
    </w:p>
    <w:p w:rsidR="000B3FA9" w:rsidRPr="000B3FA9" w:rsidRDefault="000B3FA9" w:rsidP="000B3FA9">
      <w:pPr>
        <w:pStyle w:val="NoSpacing"/>
        <w:rPr>
          <w:rFonts w:cs="Arial"/>
        </w:rPr>
      </w:pPr>
    </w:p>
    <w:p w:rsidR="000B3FA9" w:rsidRPr="000B3FA9" w:rsidRDefault="000B3FA9" w:rsidP="000B3FA9">
      <w:pPr>
        <w:pStyle w:val="NoSpacing"/>
        <w:rPr>
          <w:rFonts w:cs="Arial"/>
        </w:rPr>
      </w:pPr>
    </w:p>
    <w:p w:rsidR="000B3FA9" w:rsidRPr="000B3FA9" w:rsidRDefault="000B3FA9" w:rsidP="000B3FA9">
      <w:pPr>
        <w:pStyle w:val="NoSpacing"/>
        <w:numPr>
          <w:ilvl w:val="0"/>
          <w:numId w:val="1"/>
        </w:numPr>
      </w:pPr>
      <w:r w:rsidRPr="000B3FA9">
        <w:rPr>
          <w:rFonts w:cs="Arial"/>
        </w:rPr>
        <w:t>When the region bounded by y = 16 – 4x and  y = 16 – x</w:t>
      </w:r>
      <w:r w:rsidRPr="000B3FA9">
        <w:rPr>
          <w:rFonts w:cs="Arial"/>
          <w:vertAlign w:val="superscript"/>
        </w:rPr>
        <w:t>2</w:t>
      </w:r>
      <w:r w:rsidRPr="000B3FA9">
        <w:rPr>
          <w:rFonts w:cs="Arial"/>
        </w:rPr>
        <w:t xml:space="preserve"> is revolved around the x-axis</w:t>
      </w:r>
    </w:p>
    <w:p w:rsidR="000B3FA9" w:rsidRPr="000B3FA9" w:rsidRDefault="000B3FA9" w:rsidP="000B3FA9">
      <w:pPr>
        <w:pStyle w:val="NoSpacing"/>
        <w:rPr>
          <w:rFonts w:cs="Arial"/>
        </w:rPr>
      </w:pPr>
    </w:p>
    <w:p w:rsidR="000B3FA9" w:rsidRPr="000B3FA9" w:rsidRDefault="000B3FA9" w:rsidP="000B3FA9">
      <w:pPr>
        <w:pStyle w:val="NoSpacing"/>
        <w:rPr>
          <w:rFonts w:cs="Arial"/>
        </w:rPr>
      </w:pPr>
    </w:p>
    <w:p w:rsidR="000B3FA9" w:rsidRPr="000B3FA9" w:rsidRDefault="000B3FA9" w:rsidP="000B3FA9">
      <w:pPr>
        <w:pStyle w:val="NoSpacing"/>
        <w:rPr>
          <w:rFonts w:cs="Arial"/>
        </w:rPr>
      </w:pPr>
    </w:p>
    <w:p w:rsidR="000B3FA9" w:rsidRPr="000B3FA9" w:rsidRDefault="000B3FA9" w:rsidP="000B3FA9">
      <w:pPr>
        <w:pStyle w:val="NoSpacing"/>
        <w:numPr>
          <w:ilvl w:val="0"/>
          <w:numId w:val="1"/>
        </w:numPr>
      </w:pPr>
      <w:r w:rsidRPr="000B3FA9">
        <w:rPr>
          <w:rFonts w:cs="Arial"/>
        </w:rPr>
        <w:t>When the same two graphs as in # 9 are rotated about the line x = 8</w:t>
      </w:r>
    </w:p>
    <w:p w:rsidR="000B3FA9" w:rsidRDefault="000B3FA9" w:rsidP="000B3FA9">
      <w:pPr>
        <w:pStyle w:val="NoSpacing"/>
      </w:pPr>
    </w:p>
    <w:sectPr w:rsidR="000B3FA9" w:rsidSect="004D6ED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7C3A08"/>
    <w:multiLevelType w:val="hybridMultilevel"/>
    <w:tmpl w:val="16A61C02"/>
    <w:lvl w:ilvl="0" w:tplc="9448F97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C095C"/>
    <w:rsid w:val="000B3FA9"/>
    <w:rsid w:val="000B60CF"/>
    <w:rsid w:val="004D6ED3"/>
    <w:rsid w:val="008B3C7D"/>
    <w:rsid w:val="00DC09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6ED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C095C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1</Pages>
  <Words>117</Words>
  <Characters>67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mpoc Unified School District</Company>
  <LinksUpToDate>false</LinksUpToDate>
  <CharactersWithSpaces>7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lips.tracy</dc:creator>
  <cp:keywords/>
  <dc:description/>
  <cp:lastModifiedBy>phillips.tracy</cp:lastModifiedBy>
  <cp:revision>1</cp:revision>
  <cp:lastPrinted>2014-03-26T19:14:00Z</cp:lastPrinted>
  <dcterms:created xsi:type="dcterms:W3CDTF">2014-03-26T18:15:00Z</dcterms:created>
  <dcterms:modified xsi:type="dcterms:W3CDTF">2014-03-26T2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